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20"/>
  </p:notesMasterIdLst>
  <p:handoutMasterIdLst>
    <p:handoutMasterId r:id="rId21"/>
  </p:handoutMasterIdLst>
  <p:sldIdLst>
    <p:sldId id="257" r:id="rId2"/>
    <p:sldId id="405" r:id="rId3"/>
    <p:sldId id="406" r:id="rId4"/>
    <p:sldId id="407" r:id="rId5"/>
    <p:sldId id="408" r:id="rId6"/>
    <p:sldId id="258" r:id="rId7"/>
    <p:sldId id="357" r:id="rId8"/>
    <p:sldId id="359" r:id="rId9"/>
    <p:sldId id="360" r:id="rId10"/>
    <p:sldId id="361" r:id="rId11"/>
    <p:sldId id="358" r:id="rId12"/>
    <p:sldId id="356" r:id="rId13"/>
    <p:sldId id="259" r:id="rId14"/>
    <p:sldId id="260" r:id="rId15"/>
    <p:sldId id="363" r:id="rId16"/>
    <p:sldId id="261" r:id="rId17"/>
    <p:sldId id="362" r:id="rId18"/>
    <p:sldId id="262" r:id="rId19"/>
  </p:sldIdLst>
  <p:sldSz cx="9144000" cy="6858000" type="screen4x3"/>
  <p:notesSz cx="6858000" cy="9144000"/>
  <p:embeddedFontLst>
    <p:embeddedFont>
      <p:font typeface="MS Reference Serif" panose="020B0604020202020204" charset="0"/>
      <p:regular r:id="rId22"/>
      <p:bold r:id="rId23"/>
      <p:italic r:id="rId24"/>
      <p:boldItalic r:id="rId25"/>
    </p:embeddedFont>
    <p:embeddedFont>
      <p:font typeface="Book Antiqua" panose="02040602050305030304" pitchFamily="18" charset="0"/>
      <p:regular r:id="rId26"/>
      <p:bold r:id="rId27"/>
      <p:italic r:id="rId28"/>
      <p:boldItalic r:id="rId29"/>
    </p:embeddedFont>
    <p:embeddedFont>
      <p:font typeface="Monotype Sorts" panose="05000000000000000000" charset="2"/>
      <p:regular r:id="rId30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87">
          <p15:clr>
            <a:srgbClr val="A4A3A4"/>
          </p15:clr>
        </p15:guide>
        <p15:guide id="2" pos="4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9B800"/>
    <a:srgbClr val="660033"/>
    <a:srgbClr val="97B113"/>
    <a:srgbClr val="7C9210"/>
    <a:srgbClr val="8CD729"/>
    <a:srgbClr val="B3EB35"/>
    <a:srgbClr val="ACC65A"/>
    <a:srgbClr val="434F1D"/>
    <a:srgbClr val="414C1C"/>
    <a:srgbClr val="4855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75" autoAdjust="0"/>
    <p:restoredTop sz="90929"/>
  </p:normalViewPr>
  <p:slideViewPr>
    <p:cSldViewPr snapToGrid="0">
      <p:cViewPr varScale="1">
        <p:scale>
          <a:sx n="89" d="100"/>
          <a:sy n="89" d="100"/>
        </p:scale>
        <p:origin x="1469" y="77"/>
      </p:cViewPr>
      <p:guideLst>
        <p:guide orient="horz" pos="787"/>
        <p:guide pos="48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6.xml"/><Relationship Id="rId3" Type="http://schemas.openxmlformats.org/officeDocument/2006/relationships/slide" Target="slides/slide6.xml"/><Relationship Id="rId7" Type="http://schemas.openxmlformats.org/officeDocument/2006/relationships/slide" Target="slides/slide15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10" Type="http://schemas.openxmlformats.org/officeDocument/2006/relationships/slide" Target="slides/slide18.xml"/><Relationship Id="rId4" Type="http://schemas.openxmlformats.org/officeDocument/2006/relationships/slide" Target="slides/slide7.xml"/><Relationship Id="rId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D9EA92A-46D2-4708-8CAB-8553A3C97A55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1947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836945D-476F-466C-80D2-2FA91F28610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1572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621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206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797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836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1650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082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71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177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7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53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60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8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706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664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74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808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98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9798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9798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8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99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9799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99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99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4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76213"/>
            <a:ext cx="7772400" cy="1262062"/>
          </a:xfrm>
          <a:noFill/>
          <a:ln/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Simple Linear Regression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04850" y="16113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04850" y="2068513"/>
            <a:ext cx="55499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485775" y="1760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85775" y="2198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33" grpId="0" animBg="1"/>
      <p:bldP spid="513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684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990850" y="1824038"/>
            <a:ext cx="4149725" cy="3771900"/>
            <a:chOff x="2990850" y="1824038"/>
            <a:chExt cx="4149725" cy="3771900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2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3305" name="Line 9"/>
          <p:cNvSpPr>
            <a:spLocks noChangeShapeType="1"/>
          </p:cNvSpPr>
          <p:nvPr/>
        </p:nvSpPr>
        <p:spPr bwMode="auto">
          <a:xfrm flipV="1">
            <a:off x="3352800" y="3543300"/>
            <a:ext cx="3276600" cy="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4413250" y="3725863"/>
            <a:ext cx="12731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0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3860800" y="30353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1855788" y="29289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3310" name="AutoShape 14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305" grpId="0" animBg="1"/>
      <p:bldP spid="183306" grpId="0" autoUpdateAnimBg="0"/>
      <p:bldP spid="183307" grpId="0" autoUpdateAnimBg="0"/>
      <p:bldP spid="183308" grpId="0" autoUpdateAnimBg="0"/>
      <p:bldP spid="1833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3467100" y="1847850"/>
            <a:ext cx="21526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simple linear regression equ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3735388" y="1974850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7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974850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669925" y="4167188"/>
            <a:ext cx="7480300" cy="512762"/>
            <a:chOff x="422" y="2625"/>
            <a:chExt cx="4712" cy="323"/>
          </a:xfrm>
        </p:grpSpPr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422" y="2625"/>
              <a:ext cx="47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 algn="l">
                <a:spcBef>
                  <a:spcPct val="20000"/>
                </a:spcBef>
                <a:buClr>
                  <a:srgbClr val="66FFFF"/>
                </a:buClr>
                <a:buSzPct val="125000"/>
                <a:buFontTx/>
                <a:buChar char="•"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estimated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or a giv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7160" name="Object 8"/>
            <p:cNvGraphicFramePr>
              <a:graphicFrameLocks noChangeAspect="1"/>
            </p:cNvGraphicFramePr>
            <p:nvPr/>
          </p:nvGraphicFramePr>
          <p:xfrm>
            <a:off x="977" y="2636"/>
            <a:ext cx="1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98" name="Equation" r:id="rId6" imgW="114120" imgH="190440" progId="Equation.DSMT4">
                    <p:embed/>
                  </p:oleObj>
                </mc:Choice>
                <mc:Fallback>
                  <p:oleObj name="Equation" r:id="rId6" imgW="11412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636"/>
                          <a:ext cx="188" cy="31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669925" y="3729038"/>
            <a:ext cx="4348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669925" y="3290888"/>
            <a:ext cx="5060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669925" y="2852738"/>
            <a:ext cx="75993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graph is called the estimated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67" name="AutoShape 15"/>
          <p:cNvSpPr>
            <a:spLocks noChangeArrowheads="1"/>
          </p:cNvSpPr>
          <p:nvPr/>
        </p:nvSpPr>
        <p:spPr bwMode="auto">
          <a:xfrm rot="5400000">
            <a:off x="3171825" y="212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 animBg="1"/>
      <p:bldP spid="177162" grpId="0" autoUpdateAnimBg="0"/>
      <p:bldP spid="177163" grpId="0" autoUpdateAnimBg="0"/>
      <p:bldP spid="177164" grpId="0" autoUpdateAnimBg="0"/>
      <p:bldP spid="1771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Estimation Process</a:t>
            </a:r>
          </a:p>
        </p:txBody>
      </p:sp>
      <p:sp>
        <p:nvSpPr>
          <p:cNvPr id="174083" name="Oval 3"/>
          <p:cNvSpPr>
            <a:spLocks noChangeArrowheads="1"/>
          </p:cNvSpPr>
          <p:nvPr/>
        </p:nvSpPr>
        <p:spPr bwMode="auto">
          <a:xfrm>
            <a:off x="762000" y="990600"/>
            <a:ext cx="3543300" cy="2324100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endParaRPr lang="en-US" sz="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Equation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 Parameters</a:t>
            </a:r>
          </a:p>
          <a:p>
            <a:pPr>
              <a:lnSpc>
                <a:spcPct val="90000"/>
              </a:lnSpc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4857750" y="952500"/>
            <a:ext cx="3486150" cy="2400300"/>
            <a:chOff x="3060" y="600"/>
            <a:chExt cx="2196" cy="151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4084" name="Oval 4"/>
            <p:cNvSpPr>
              <a:spLocks noChangeArrowheads="1"/>
            </p:cNvSpPr>
            <p:nvPr/>
          </p:nvSpPr>
          <p:spPr bwMode="auto">
            <a:xfrm>
              <a:off x="3060" y="600"/>
              <a:ext cx="2196" cy="1512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Data: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       y</a:t>
              </a:r>
            </a:p>
            <a:p>
              <a:pPr>
                <a:lnSpc>
                  <a:spcPct val="90000"/>
                </a:lnSpc>
              </a:pPr>
              <a:endParaRPr lang="en-US" sz="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y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     .</a:t>
              </a:r>
            </a:p>
            <a:p>
              <a:pPr>
                <a:lnSpc>
                  <a:spcPct val="90000"/>
                </a:lnSpc>
              </a:pPr>
              <a:r>
                <a:rPr lang="en-US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       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74085" name="Line 5"/>
            <p:cNvSpPr>
              <a:spLocks noChangeShapeType="1"/>
            </p:cNvSpPr>
            <p:nvPr/>
          </p:nvSpPr>
          <p:spPr bwMode="auto">
            <a:xfrm>
              <a:off x="3828" y="1188"/>
              <a:ext cx="684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762000" y="3829050"/>
            <a:ext cx="3543300" cy="2324100"/>
          </a:xfrm>
          <a:prstGeom prst="ellipse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 estimates of</a:t>
            </a:r>
          </a:p>
          <a:p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cxnSp>
        <p:nvCxnSpPr>
          <p:cNvPr id="174090" name="AutoShape 10"/>
          <p:cNvCxnSpPr>
            <a:cxnSpLocks noChangeShapeType="1"/>
            <a:stCxn id="174083" idx="6"/>
            <a:endCxn id="174084" idx="2"/>
          </p:cNvCxnSpPr>
          <p:nvPr/>
        </p:nvCxnSpPr>
        <p:spPr bwMode="auto">
          <a:xfrm>
            <a:off x="4305300" y="215265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1" name="AutoShape 11"/>
          <p:cNvCxnSpPr>
            <a:cxnSpLocks noChangeShapeType="1"/>
            <a:stCxn id="174086" idx="2"/>
            <a:endCxn id="174087" idx="6"/>
          </p:cNvCxnSpPr>
          <p:nvPr/>
        </p:nvCxnSpPr>
        <p:spPr bwMode="auto">
          <a:xfrm flipH="1">
            <a:off x="4305300" y="4991100"/>
            <a:ext cx="5524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2" name="AutoShape 12"/>
          <p:cNvCxnSpPr>
            <a:cxnSpLocks noChangeShapeType="1"/>
            <a:stCxn id="174084" idx="4"/>
            <a:endCxn id="174086" idx="0"/>
          </p:cNvCxnSpPr>
          <p:nvPr/>
        </p:nvCxnSpPr>
        <p:spPr bwMode="auto">
          <a:xfrm>
            <a:off x="6600825" y="3352800"/>
            <a:ext cx="0" cy="4762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174093" name="AutoShape 13"/>
          <p:cNvCxnSpPr>
            <a:cxnSpLocks noChangeShapeType="1"/>
            <a:stCxn id="174087" idx="0"/>
            <a:endCxn id="174083" idx="4"/>
          </p:cNvCxnSpPr>
          <p:nvPr/>
        </p:nvCxnSpPr>
        <p:spPr bwMode="auto">
          <a:xfrm flipV="1">
            <a:off x="2533650" y="3314700"/>
            <a:ext cx="0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174096" name="AutoShape 16"/>
          <p:cNvSpPr>
            <a:spLocks noChangeArrowheads="1"/>
          </p:cNvSpPr>
          <p:nvPr/>
        </p:nvSpPr>
        <p:spPr bwMode="auto">
          <a:xfrm rot="5400000">
            <a:off x="48577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7" name="AutoShape 17"/>
          <p:cNvSpPr>
            <a:spLocks noChangeArrowheads="1"/>
          </p:cNvSpPr>
          <p:nvPr/>
        </p:nvSpPr>
        <p:spPr bwMode="auto">
          <a:xfrm rot="16200000" flipH="1">
            <a:off x="835342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8" name="AutoShape 18"/>
          <p:cNvSpPr>
            <a:spLocks noChangeArrowheads="1"/>
          </p:cNvSpPr>
          <p:nvPr/>
        </p:nvSpPr>
        <p:spPr bwMode="auto">
          <a:xfrm rot="16200000" flipH="1">
            <a:off x="8372475" y="492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9" name="AutoShape 19"/>
          <p:cNvSpPr>
            <a:spLocks noChangeArrowheads="1"/>
          </p:cNvSpPr>
          <p:nvPr/>
        </p:nvSpPr>
        <p:spPr bwMode="auto">
          <a:xfrm rot="5400000">
            <a:off x="4857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857750" y="3829050"/>
            <a:ext cx="3486150" cy="2324100"/>
            <a:chOff x="4857750" y="3829050"/>
            <a:chExt cx="3486150" cy="2324100"/>
          </a:xfrm>
        </p:grpSpPr>
        <p:sp>
          <p:nvSpPr>
            <p:cNvPr id="174086" name="Oval 6"/>
            <p:cNvSpPr>
              <a:spLocks noChangeArrowheads="1"/>
            </p:cNvSpPr>
            <p:nvPr/>
          </p:nvSpPr>
          <p:spPr bwMode="auto">
            <a:xfrm>
              <a:off x="4857750" y="3829050"/>
              <a:ext cx="3486150" cy="2324100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gression Equation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Statistics</a:t>
              </a:r>
            </a:p>
            <a:p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,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740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602234"/>
                </p:ext>
              </p:extLst>
            </p:nvPr>
          </p:nvGraphicFramePr>
          <p:xfrm>
            <a:off x="5867400" y="4775200"/>
            <a:ext cx="1554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7" name="Equation" r:id="rId4" imgW="647640" imgH="190440" progId="Equation.DSMT4">
                    <p:embed/>
                  </p:oleObj>
                </mc:Choice>
                <mc:Fallback>
                  <p:oleObj name="Equation" r:id="rId4" imgW="64764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775200"/>
                          <a:ext cx="1554163" cy="4572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 autoUpdateAnimBg="0"/>
      <p:bldP spid="174087" grpId="0" animBg="1" autoUpdateAnimBg="0"/>
      <p:bldP spid="174096" grpId="0" animBg="1"/>
      <p:bldP spid="174097" grpId="0" animBg="1"/>
      <p:bldP spid="174098" grpId="0" animBg="1"/>
      <p:bldP spid="1740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321050" y="1651000"/>
            <a:ext cx="2609850" cy="8001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150"/>
            <a:ext cx="7772400" cy="528638"/>
          </a:xfrm>
          <a:noFill/>
          <a:ln/>
        </p:spPr>
        <p:txBody>
          <a:bodyPr/>
          <a:lstStyle/>
          <a:p>
            <a:r>
              <a:rPr lang="en-US"/>
              <a:t>Least Squares Metho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96963"/>
            <a:ext cx="7772400" cy="5667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Least Squares Criterion</a:t>
            </a:r>
            <a:endParaRPr lang="en-US"/>
          </a:p>
        </p:txBody>
      </p:sp>
      <p:graphicFrame>
        <p:nvGraphicFramePr>
          <p:cNvPr id="71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68700" y="1816100"/>
          <a:ext cx="2968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2977920" imgH="820440" progId="Equation.DSMT4">
                  <p:embed/>
                </p:oleObj>
              </mc:Choice>
              <mc:Fallback>
                <p:oleObj name="Equation" r:id="rId4" imgW="2977920" imgH="8204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16100"/>
                        <a:ext cx="2968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31875" y="2490788"/>
            <a:ext cx="7231063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of the dependent variab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observation</a:t>
            </a: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303847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1927225" y="3740150"/>
            <a:ext cx="6400800" cy="979488"/>
            <a:chOff x="1178" y="2944"/>
            <a:chExt cx="4032" cy="617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201" y="2944"/>
              <a:ext cx="211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^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178" y="2997"/>
              <a:ext cx="4032" cy="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stimate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of the dependent variabl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for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 observation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utoUpdateAnimBg="0"/>
      <p:bldP spid="71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678113" y="1684338"/>
            <a:ext cx="3808412" cy="13589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096963"/>
            <a:ext cx="7772400" cy="53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lope for the Estimated Regression Equation</a:t>
            </a:r>
            <a:endParaRPr lang="en-US"/>
          </a:p>
        </p:txBody>
      </p:sp>
      <p:graphicFrame>
        <p:nvGraphicFramePr>
          <p:cNvPr id="81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28938" y="1862138"/>
          <a:ext cx="3294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3301920" imgH="1041120" progId="Equation.DSMT4">
                  <p:embed/>
                </p:oleObj>
              </mc:Choice>
              <mc:Fallback>
                <p:oleObj name="Equation" r:id="rId4" imgW="3301920" imgH="10411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862138"/>
                        <a:ext cx="32940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79438"/>
          </a:xfrm>
          <a:noFill/>
          <a:ln/>
        </p:spPr>
        <p:txBody>
          <a:bodyPr/>
          <a:lstStyle/>
          <a:p>
            <a:r>
              <a:rPr lang="en-US"/>
              <a:t>Least Squares Method</a:t>
            </a:r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 rot="5400000">
            <a:off x="2276475" y="229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31875" y="3209925"/>
            <a:ext cx="6591300" cy="1150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in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observation</a:t>
            </a:r>
          </a:p>
        </p:txBody>
      </p: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2022475" y="5214938"/>
            <a:ext cx="5392738" cy="709612"/>
            <a:chOff x="1370" y="3486"/>
            <a:chExt cx="3397" cy="447"/>
          </a:xfrm>
        </p:grpSpPr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1370" y="3486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370" y="3645"/>
              <a:ext cx="339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dependent variable</a:t>
              </a:r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2003425" y="4778375"/>
            <a:ext cx="5659438" cy="708025"/>
            <a:chOff x="1178" y="3427"/>
            <a:chExt cx="3565" cy="446"/>
          </a:xfrm>
        </p:grpSpPr>
        <p:sp>
          <p:nvSpPr>
            <p:cNvPr id="8210" name="Rectangle 18"/>
            <p:cNvSpPr>
              <a:spLocks noChangeArrowheads="1"/>
            </p:cNvSpPr>
            <p:nvPr/>
          </p:nvSpPr>
          <p:spPr bwMode="auto">
            <a:xfrm>
              <a:off x="1184" y="342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_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1178" y="3585"/>
              <a:ext cx="356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mean value for independent variable</a:t>
              </a:r>
            </a:p>
          </p:txBody>
        </p:sp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946275" y="4362450"/>
            <a:ext cx="541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dependent variabl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observ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3" grpId="0" animBg="1"/>
      <p:bldP spid="8204" grpId="0" autoUpdateAnimBg="0"/>
      <p:bldP spid="82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84213" y="112236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3505200" y="1660525"/>
            <a:ext cx="2111375" cy="88582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685800" y="15875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 Method</a:t>
            </a: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3735388" y="1846263"/>
          <a:ext cx="1684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2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846263"/>
                        <a:ext cx="1684337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AutoShape 13"/>
          <p:cNvSpPr>
            <a:spLocks noChangeArrowheads="1"/>
          </p:cNvSpPr>
          <p:nvPr/>
        </p:nvSpPr>
        <p:spPr bwMode="auto">
          <a:xfrm rot="5400000">
            <a:off x="3209925" y="2017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nimBg="1"/>
      <p:bldP spid="18740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7113" y="1557338"/>
            <a:ext cx="7772400" cy="231933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	Reed Auto periodically has a special week-long sale.  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As part of the advertising campaign Reed runs one or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more television commercials during the weekend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preceding the sale.  Data from a sample of 5 previous</a:t>
            </a:r>
          </a:p>
          <a:p>
            <a:pPr>
              <a:buFont typeface="Monotype Sorts" pitchFamily="2" charset="2"/>
              <a:buNone/>
              <a:tabLst>
                <a:tab pos="2114550" algn="ctr"/>
                <a:tab pos="5200650" algn="ctr"/>
              </a:tabLst>
            </a:pPr>
            <a:r>
              <a:rPr lang="en-US"/>
              <a:t>sales are shown on the next slide.</a:t>
            </a:r>
          </a:p>
        </p:txBody>
      </p:sp>
      <p:sp>
        <p:nvSpPr>
          <p:cNvPr id="9436" name="Rectangle 220"/>
          <p:cNvSpPr>
            <a:spLocks noChangeArrowheads="1"/>
          </p:cNvSpPr>
          <p:nvPr/>
        </p:nvSpPr>
        <p:spPr bwMode="auto">
          <a:xfrm>
            <a:off x="685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684213" y="1100138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38" name="AutoShape 22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4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2581275" y="1681163"/>
            <a:ext cx="3963988" cy="39211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85800" y="127000"/>
            <a:ext cx="7772400" cy="642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684213" y="1100138"/>
            <a:ext cx="577215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  <a:tabLst>
                <a:tab pos="2114550" algn="ctr"/>
                <a:tab pos="5200650" algn="ctr"/>
              </a:tabLst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eed Auto Sa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6705" name="Text Box 337"/>
          <p:cNvSpPr txBox="1">
            <a:spLocks noChangeArrowheads="1"/>
          </p:cNvSpPr>
          <p:nvPr/>
        </p:nvSpPr>
        <p:spPr bwMode="auto">
          <a:xfrm>
            <a:off x="2679700" y="1804988"/>
            <a:ext cx="17272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V Ads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6" name="Text Box 338"/>
          <p:cNvSpPr txBox="1">
            <a:spLocks noChangeArrowheads="1"/>
          </p:cNvSpPr>
          <p:nvPr/>
        </p:nvSpPr>
        <p:spPr bwMode="auto">
          <a:xfrm>
            <a:off x="4511675" y="1804988"/>
            <a:ext cx="19113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s Sold 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86707" name="Text Box 339"/>
          <p:cNvSpPr txBox="1">
            <a:spLocks noChangeArrowheads="1"/>
          </p:cNvSpPr>
          <p:nvPr/>
        </p:nvSpPr>
        <p:spPr bwMode="auto">
          <a:xfrm>
            <a:off x="3503613" y="2624138"/>
            <a:ext cx="33655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86708" name="Text Box 340"/>
          <p:cNvSpPr txBox="1">
            <a:spLocks noChangeArrowheads="1"/>
          </p:cNvSpPr>
          <p:nvPr/>
        </p:nvSpPr>
        <p:spPr bwMode="auto">
          <a:xfrm>
            <a:off x="5313363" y="2624138"/>
            <a:ext cx="48895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86709" name="AutoShape 341"/>
          <p:cNvSpPr>
            <a:spLocks noChangeArrowheads="1"/>
          </p:cNvSpPr>
          <p:nvPr/>
        </p:nvSpPr>
        <p:spPr bwMode="auto">
          <a:xfrm rot="5400000">
            <a:off x="2171700" y="2117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298" name="Text Box 930"/>
          <p:cNvSpPr txBox="1">
            <a:spLocks noChangeArrowheads="1"/>
          </p:cNvSpPr>
          <p:nvPr/>
        </p:nvSpPr>
        <p:spPr bwMode="auto">
          <a:xfrm>
            <a:off x="2695575" y="4579938"/>
            <a:ext cx="1158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</a:t>
            </a:r>
          </a:p>
        </p:txBody>
      </p:sp>
      <p:sp>
        <p:nvSpPr>
          <p:cNvPr id="187299" name="Line 931"/>
          <p:cNvSpPr>
            <a:spLocks noChangeShapeType="1"/>
          </p:cNvSpPr>
          <p:nvPr/>
        </p:nvSpPr>
        <p:spPr bwMode="auto">
          <a:xfrm flipV="1">
            <a:off x="3362325" y="4559300"/>
            <a:ext cx="522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7300" name="Text Box 932"/>
          <p:cNvSpPr txBox="1">
            <a:spLocks noChangeArrowheads="1"/>
          </p:cNvSpPr>
          <p:nvPr/>
        </p:nvSpPr>
        <p:spPr bwMode="auto">
          <a:xfrm>
            <a:off x="4471988" y="4589463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00</a:t>
            </a:r>
          </a:p>
        </p:txBody>
      </p:sp>
      <p:sp>
        <p:nvSpPr>
          <p:cNvPr id="187301" name="Line 933"/>
          <p:cNvSpPr>
            <a:spLocks noChangeShapeType="1"/>
          </p:cNvSpPr>
          <p:nvPr/>
        </p:nvSpPr>
        <p:spPr bwMode="auto">
          <a:xfrm flipV="1">
            <a:off x="5214938" y="4554538"/>
            <a:ext cx="550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40161" dir="11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87302" name="Object 934"/>
          <p:cNvGraphicFramePr>
            <a:graphicFrameLocks noChangeAspect="1"/>
          </p:cNvGraphicFramePr>
          <p:nvPr/>
        </p:nvGraphicFramePr>
        <p:xfrm>
          <a:off x="3028950" y="5043488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0" name="Equation" r:id="rId4" imgW="317160" imgH="152280" progId="Equation.DSMT4">
                  <p:embed/>
                </p:oleObj>
              </mc:Choice>
              <mc:Fallback>
                <p:oleObj name="Equation" r:id="rId4" imgW="317160" imgH="152280" progId="Equation.DSMT4">
                  <p:embed/>
                  <p:pic>
                    <p:nvPicPr>
                      <p:cNvPr id="0" name="Picture 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043488"/>
                        <a:ext cx="812800" cy="374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03" name="Object 935"/>
          <p:cNvGraphicFramePr>
            <a:graphicFrameLocks noChangeAspect="1"/>
          </p:cNvGraphicFramePr>
          <p:nvPr/>
        </p:nvGraphicFramePr>
        <p:xfrm>
          <a:off x="4786313" y="5049838"/>
          <a:ext cx="974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049838"/>
                        <a:ext cx="974725" cy="438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05" name="AutoShape 937"/>
          <p:cNvSpPr>
            <a:spLocks noChangeArrowheads="1"/>
          </p:cNvSpPr>
          <p:nvPr/>
        </p:nvSpPr>
        <p:spPr bwMode="auto">
          <a:xfrm rot="5400000">
            <a:off x="2166938" y="4727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06" name="AutoShape 938"/>
          <p:cNvSpPr>
            <a:spLocks noChangeArrowheads="1"/>
          </p:cNvSpPr>
          <p:nvPr/>
        </p:nvSpPr>
        <p:spPr bwMode="auto">
          <a:xfrm rot="16200000" flipH="1">
            <a:off x="6777038" y="47355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300"/>
                                        <p:tgtEl>
                                          <p:spTgt spid="18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300"/>
                                        <p:tgtEl>
                                          <p:spTgt spid="18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7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87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8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nimBg="1"/>
      <p:bldP spid="186705" grpId="0" autoUpdateAnimBg="0"/>
      <p:bldP spid="186706" grpId="0" autoUpdateAnimBg="0"/>
      <p:bldP spid="186707" grpId="0" autoUpdateAnimBg="0"/>
      <p:bldP spid="186708" grpId="0" autoUpdateAnimBg="0"/>
      <p:bldP spid="186709" grpId="0" animBg="1"/>
      <p:bldP spid="187298" grpId="0" autoUpdateAnimBg="0"/>
      <p:bldP spid="187299" grpId="0" animBg="1"/>
      <p:bldP spid="187300" grpId="0" autoUpdateAnimBg="0"/>
      <p:bldP spid="187301" grpId="0" animBg="1"/>
      <p:bldP spid="187305" grpId="0" animBg="1"/>
      <p:bldP spid="1873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41514"/>
            <a:ext cx="7772400" cy="642938"/>
          </a:xfrm>
          <a:noFill/>
          <a:ln/>
        </p:spPr>
        <p:txBody>
          <a:bodyPr/>
          <a:lstStyle/>
          <a:p>
            <a:r>
              <a:rPr lang="en-US" dirty="0"/>
              <a:t>Estimated Regression Equation</a:t>
            </a:r>
          </a:p>
        </p:txBody>
      </p:sp>
      <p:graphicFrame>
        <p:nvGraphicFramePr>
          <p:cNvPr id="10578" name="Object 338"/>
          <p:cNvGraphicFramePr>
            <a:graphicFrameLocks noChangeAspect="1"/>
          </p:cNvGraphicFramePr>
          <p:nvPr/>
        </p:nvGraphicFramePr>
        <p:xfrm>
          <a:off x="3835400" y="4343400"/>
          <a:ext cx="15208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" name="Equation" r:id="rId4" imgW="1663560" imgH="419040" progId="Equation.DSMT4">
                  <p:embed/>
                </p:oleObj>
              </mc:Choice>
              <mc:Fallback>
                <p:oleObj name="Equation" r:id="rId4" imgW="1663560" imgH="419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343400"/>
                        <a:ext cx="1520825" cy="382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1" name="AutoShape 341"/>
          <p:cNvSpPr>
            <a:spLocks noChangeArrowheads="1"/>
          </p:cNvSpPr>
          <p:nvPr/>
        </p:nvSpPr>
        <p:spPr bwMode="auto">
          <a:xfrm rot="5400000">
            <a:off x="4921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2" name="AutoShape 342"/>
          <p:cNvSpPr>
            <a:spLocks noChangeArrowheads="1"/>
          </p:cNvSpPr>
          <p:nvPr/>
        </p:nvSpPr>
        <p:spPr bwMode="auto">
          <a:xfrm rot="5400000">
            <a:off x="485775" y="2794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3" name="AutoShape 343"/>
          <p:cNvSpPr>
            <a:spLocks noChangeArrowheads="1"/>
          </p:cNvSpPr>
          <p:nvPr/>
        </p:nvSpPr>
        <p:spPr bwMode="auto">
          <a:xfrm rot="5400000">
            <a:off x="48577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84" name="Object 3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87613" y="1614488"/>
          <a:ext cx="4197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" name="Equation" r:id="rId6" imgW="4622760" imgH="1041120" progId="Equation.DSMT4">
                  <p:embed/>
                </p:oleObj>
              </mc:Choice>
              <mc:Fallback>
                <p:oleObj name="Equation" r:id="rId6" imgW="4622760" imgH="1041120" progId="Equation.DSMT4">
                  <p:embed/>
                  <p:pic>
                    <p:nvPicPr>
                      <p:cNvPr id="0" name="Picture 34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614488"/>
                        <a:ext cx="4197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5" name="Object 345"/>
          <p:cNvGraphicFramePr>
            <a:graphicFrameLocks noChangeAspect="1"/>
          </p:cNvGraphicFramePr>
          <p:nvPr/>
        </p:nvGraphicFramePr>
        <p:xfrm>
          <a:off x="2708275" y="3165475"/>
          <a:ext cx="3767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Equation" r:id="rId8" imgW="1511280" imgH="190440" progId="Equation.DSMT4">
                  <p:embed/>
                </p:oleObj>
              </mc:Choice>
              <mc:Fallback>
                <p:oleObj name="Equation" r:id="rId8" imgW="1511280" imgH="19044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5475"/>
                        <a:ext cx="3767138" cy="455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6" name="Rectangle 346"/>
          <p:cNvSpPr>
            <a:spLocks noChangeArrowheads="1"/>
          </p:cNvSpPr>
          <p:nvPr/>
        </p:nvSpPr>
        <p:spPr bwMode="auto">
          <a:xfrm>
            <a:off x="684213" y="1103313"/>
            <a:ext cx="71818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7" name="Rectangle 347"/>
          <p:cNvSpPr>
            <a:spLocks noChangeArrowheads="1"/>
          </p:cNvSpPr>
          <p:nvPr/>
        </p:nvSpPr>
        <p:spPr bwMode="auto">
          <a:xfrm>
            <a:off x="684213" y="2646363"/>
            <a:ext cx="72771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Intercept for the 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88" name="Rectangle 348"/>
          <p:cNvSpPr>
            <a:spLocks noChangeArrowheads="1"/>
          </p:cNvSpPr>
          <p:nvPr/>
        </p:nvSpPr>
        <p:spPr bwMode="auto">
          <a:xfrm>
            <a:off x="684213" y="3751263"/>
            <a:ext cx="66484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Regression Equation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1" grpId="0" animBg="1"/>
      <p:bldP spid="10582" grpId="0" animBg="1"/>
      <p:bldP spid="10583" grpId="0" animBg="1"/>
      <p:bldP spid="10586" grpId="0" autoUpdateAnimBg="0"/>
      <p:bldP spid="10587" grpId="0" autoUpdateAnimBg="0"/>
      <p:bldP spid="105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669925" y="1976438"/>
            <a:ext cx="71247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analysi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velop a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quation showing how the variables are related.</a:t>
            </a:r>
          </a:p>
        </p:txBody>
      </p:sp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669925" y="1119188"/>
            <a:ext cx="65849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agerial decisions often are based o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lationship between two or more variables.</a:t>
            </a:r>
          </a:p>
        </p:txBody>
      </p:sp>
      <p:sp>
        <p:nvSpPr>
          <p:cNvPr id="369672" name="AutoShape 8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AutoShape 9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679450" y="3757613"/>
            <a:ext cx="75342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s being used to predict the valu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pendent variable are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s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are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679450" y="2900363"/>
            <a:ext cx="770096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riable being predicted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s denoted by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9676" name="AutoShape 12"/>
          <p:cNvSpPr>
            <a:spLocks noChangeArrowheads="1"/>
          </p:cNvSpPr>
          <p:nvPr/>
        </p:nvSpPr>
        <p:spPr bwMode="auto">
          <a:xfrm rot="5400000">
            <a:off x="495300" y="3013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AutoShape 13"/>
          <p:cNvSpPr>
            <a:spLocks noChangeArrowheads="1"/>
          </p:cNvSpPr>
          <p:nvPr/>
        </p:nvSpPr>
        <p:spPr bwMode="auto">
          <a:xfrm rot="5400000">
            <a:off x="495300" y="3889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69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autoUpdateAnimBg="0"/>
      <p:bldP spid="369671" grpId="0" autoUpdateAnimBg="0"/>
      <p:bldP spid="369672" grpId="0" animBg="1"/>
      <p:bldP spid="369673" grpId="0" animBg="1"/>
      <p:bldP spid="369674" grpId="0" autoUpdateAnimBg="0"/>
      <p:bldP spid="369675" grpId="0" autoUpdateAnimBg="0"/>
      <p:bldP spid="369676" grpId="0" animBg="1"/>
      <p:bldP spid="3696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669925" y="1976438"/>
            <a:ext cx="67452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lationship between the two variables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ximated by a straight line.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669925" y="1119188"/>
            <a:ext cx="7470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volves one independen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riable and one dependent variable.</a:t>
            </a:r>
          </a:p>
        </p:txBody>
      </p:sp>
      <p:sp>
        <p:nvSpPr>
          <p:cNvPr id="370693" name="AutoShape 5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694" name="AutoShape 6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679450" y="2836863"/>
            <a:ext cx="7588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gression analysis involving two or more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ependent variables is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e regress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70697" name="AutoShape 9"/>
          <p:cNvSpPr>
            <a:spLocks noChangeArrowheads="1"/>
          </p:cNvSpPr>
          <p:nvPr/>
        </p:nvSpPr>
        <p:spPr bwMode="auto">
          <a:xfrm rot="5400000">
            <a:off x="495300" y="2949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70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/>
      <p:bldP spid="370692" grpId="0" autoUpdateAnimBg="0"/>
      <p:bldP spid="370693" grpId="0" animBg="1"/>
      <p:bldP spid="370694" grpId="0" animBg="1"/>
      <p:bldP spid="370696" grpId="0" autoUpdateAnimBg="0"/>
      <p:bldP spid="3706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ypes of Relationships</a:t>
            </a:r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 rot="-7282380">
            <a:off x="2743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 rot="-7282380">
            <a:off x="2133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 rot="-7282380">
            <a:off x="1905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 rot="-7282380">
            <a:off x="21336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 rot="-7282380">
            <a:off x="25908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 rot="-7282380">
            <a:off x="29718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 rot="-7282380">
            <a:off x="2286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 rot="-7282380">
            <a:off x="1676400" y="3200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 rot="-7282380">
            <a:off x="6096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 rot="-7282380">
            <a:off x="6096000" y="4648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 rot="-7282380">
            <a:off x="65532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 rot="-7282380">
            <a:off x="7391400" y="5867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 rot="-7282380">
            <a:off x="6248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 rot="-7282380">
            <a:off x="6934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 rot="-7282380">
            <a:off x="73152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 rot="-7282380">
            <a:off x="72390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 rot="-7282380">
            <a:off x="69342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 rot="-728238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 rot="-7282380">
            <a:off x="75438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 rot="-7282380">
            <a:off x="6781800" y="5715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 rot="-7282380">
            <a:off x="7086600" y="2514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 rot="-7282380">
            <a:off x="7315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 rot="-7282380">
            <a:off x="6553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 rot="-7282380">
            <a:off x="6629400" y="3657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 rot="-7282380">
            <a:off x="68580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 rot="-7282380">
            <a:off x="73914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 rot="-7282380">
            <a:off x="68580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 rot="-7282380">
            <a:off x="6248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 rot="-7282380">
            <a:off x="61722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 rot="-7282380">
            <a:off x="67056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 rot="-7282380">
            <a:off x="73152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63" name="Text Box 71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3864" name="Line 72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 rot="-7282380">
            <a:off x="8153400" y="2362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66" name="Text Box 74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3867" name="Text Box 75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3868" name="Text Box 76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Strong relationships</a:t>
            </a:r>
          </a:p>
        </p:txBody>
      </p:sp>
      <p:sp>
        <p:nvSpPr>
          <p:cNvPr id="33869" name="Text Box 77"/>
          <p:cNvSpPr txBox="1">
            <a:spLocks noChangeArrowheads="1"/>
          </p:cNvSpPr>
          <p:nvPr/>
        </p:nvSpPr>
        <p:spPr bwMode="auto">
          <a:xfrm>
            <a:off x="6019800" y="1676400"/>
            <a:ext cx="25908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Weak relationships</a:t>
            </a:r>
          </a:p>
        </p:txBody>
      </p:sp>
      <p:sp>
        <p:nvSpPr>
          <p:cNvPr id="33870" name="Line 78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71" name="Text Box 79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chemeClr val="tx2"/>
                </a:solidFill>
                <a:latin typeface="Arial" panose="020B0604020202020204" pitchFamily="34" charset="0"/>
                <a:ea typeface="新細明體" pitchFamily="18" charset="-120"/>
              </a:rPr>
              <a:t>(continued)</a:t>
            </a:r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 rot="-7282380">
            <a:off x="80010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 rot="-7282380">
            <a:off x="78486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 rot="-7282380">
            <a:off x="7620000" y="5562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 rot="-7282380">
            <a:off x="8001000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 rot="-7282380">
            <a:off x="78486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 rot="-7282380">
            <a:off x="8001000" y="5638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 rot="-7282380">
            <a:off x="7315200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 rot="-7282380">
            <a:off x="6629400" y="4343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3880" name="Line 88"/>
          <p:cNvSpPr>
            <a:spLocks noChangeShapeType="1"/>
          </p:cNvSpPr>
          <p:nvPr/>
        </p:nvSpPr>
        <p:spPr bwMode="auto">
          <a:xfrm flipV="1">
            <a:off x="1219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1" name="Line 89"/>
          <p:cNvSpPr>
            <a:spLocks noChangeShapeType="1"/>
          </p:cNvSpPr>
          <p:nvPr/>
        </p:nvSpPr>
        <p:spPr bwMode="auto">
          <a:xfrm flipV="1">
            <a:off x="1752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2" name="Line 90"/>
          <p:cNvSpPr>
            <a:spLocks noChangeShapeType="1"/>
          </p:cNvSpPr>
          <p:nvPr/>
        </p:nvSpPr>
        <p:spPr bwMode="auto">
          <a:xfrm flipV="1">
            <a:off x="5943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3" name="Line 91"/>
          <p:cNvSpPr>
            <a:spLocks noChangeShapeType="1"/>
          </p:cNvSpPr>
          <p:nvPr/>
        </p:nvSpPr>
        <p:spPr bwMode="auto">
          <a:xfrm flipV="1">
            <a:off x="7010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4" name="Line 92"/>
          <p:cNvSpPr>
            <a:spLocks noChangeShapeType="1"/>
          </p:cNvSpPr>
          <p:nvPr/>
        </p:nvSpPr>
        <p:spPr bwMode="auto">
          <a:xfrm>
            <a:off x="1600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5" name="Line 93"/>
          <p:cNvSpPr>
            <a:spLocks noChangeShapeType="1"/>
          </p:cNvSpPr>
          <p:nvPr/>
        </p:nvSpPr>
        <p:spPr bwMode="auto">
          <a:xfrm>
            <a:off x="1143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6" name="Line 94"/>
          <p:cNvSpPr>
            <a:spLocks noChangeShapeType="1"/>
          </p:cNvSpPr>
          <p:nvPr/>
        </p:nvSpPr>
        <p:spPr bwMode="auto">
          <a:xfrm>
            <a:off x="7086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7" name="Line 95"/>
          <p:cNvSpPr>
            <a:spLocks noChangeShapeType="1"/>
          </p:cNvSpPr>
          <p:nvPr/>
        </p:nvSpPr>
        <p:spPr bwMode="auto">
          <a:xfrm>
            <a:off x="5943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8" name="Line 96"/>
          <p:cNvSpPr>
            <a:spLocks noChangeShapeType="1"/>
          </p:cNvSpPr>
          <p:nvPr/>
        </p:nvSpPr>
        <p:spPr bwMode="auto">
          <a:xfrm flipV="1">
            <a:off x="1371600" y="25146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89" name="Line 97"/>
          <p:cNvSpPr>
            <a:spLocks noChangeShapeType="1"/>
          </p:cNvSpPr>
          <p:nvPr/>
        </p:nvSpPr>
        <p:spPr bwMode="auto">
          <a:xfrm>
            <a:off x="1295400" y="4724400"/>
            <a:ext cx="190500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0" name="Line 98"/>
          <p:cNvSpPr>
            <a:spLocks noChangeShapeType="1"/>
          </p:cNvSpPr>
          <p:nvPr/>
        </p:nvSpPr>
        <p:spPr bwMode="auto">
          <a:xfrm flipV="1">
            <a:off x="6172200" y="22098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1" name="Line 99"/>
          <p:cNvSpPr>
            <a:spLocks noChangeShapeType="1"/>
          </p:cNvSpPr>
          <p:nvPr/>
        </p:nvSpPr>
        <p:spPr bwMode="auto">
          <a:xfrm>
            <a:off x="6324600" y="4724400"/>
            <a:ext cx="17526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5439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ypes of Relationships</a:t>
            </a: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3429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 rot="-7282380">
            <a:off x="54864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 rot="-7282380">
            <a:off x="3886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 rot="-7282380">
            <a:off x="5410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 rot="-7282380">
            <a:off x="4114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 rot="-7282380">
            <a:off x="50292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 rot="-7282380">
            <a:off x="51816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 rot="-7282380">
            <a:off x="4419600" y="5029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 rot="-7282380">
            <a:off x="35052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 rot="-7282380">
            <a:off x="3733800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 rot="-7282380">
            <a:off x="4191000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 rot="-7282380">
            <a:off x="48768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 rot="-7282380">
            <a:off x="4648200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 rot="-7282380">
            <a:off x="4572000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2971800" y="43894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3429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5691188" y="59896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>
            <a:off x="3429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 rot="-7282380">
            <a:off x="4876800" y="2133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 rot="-7282380">
            <a:off x="3581400" y="3048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 rot="-7282380">
            <a:off x="54102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 rot="-7282380">
            <a:off x="55626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 rot="-7282380">
            <a:off x="39624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 rot="-7282380">
            <a:off x="4114800" y="2209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 rot="-7282380">
            <a:off x="48768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 rot="-7282380">
            <a:off x="50292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 rot="-7282380">
            <a:off x="54864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 rot="-7282380">
            <a:off x="4572000" y="2438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 rot="-7282380">
            <a:off x="39624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 rot="-7282380">
            <a:off x="4191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TW" altLang="en-US" sz="2400">
              <a:latin typeface="Arial" panose="020B0604020202020204" pitchFamily="34" charset="0"/>
              <a:ea typeface="新細明體" pitchFamily="18" charset="-120"/>
            </a:endParaRPr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 rot="-7282380">
            <a:off x="5181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 rot="-7282380">
            <a:off x="4572000" y="2971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 rot="-7282380">
            <a:off x="4343400" y="3276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2971800" y="217963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Y</a:t>
            </a:r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3429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5691188" y="377983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X</a:t>
            </a:r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3581400" y="1600200"/>
            <a:ext cx="21336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rial" panose="020B0604020202020204" pitchFamily="34" charset="0"/>
                <a:ea typeface="新細明體" pitchFamily="18" charset="-120"/>
              </a:rPr>
              <a:t>No relationship</a:t>
            </a:r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7467600" y="1223963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chemeClr val="tx2"/>
                </a:solidFill>
                <a:latin typeface="Arial" panose="020B0604020202020204" pitchFamily="34" charset="0"/>
                <a:ea typeface="新細明體" pitchFamily="18" charset="-120"/>
              </a:rPr>
              <a:t>(continued)</a:t>
            </a:r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 rot="-7282380">
            <a:off x="3657600" y="2667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 rot="-728238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 rot="-7282380">
            <a:off x="5257800" y="2819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400">
              <a:ea typeface="新細明體" pitchFamily="18" charset="-120"/>
            </a:endParaRPr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>
            <a:off x="35814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61" name="Line 45"/>
          <p:cNvSpPr>
            <a:spLocks noChangeShapeType="1"/>
          </p:cNvSpPr>
          <p:nvPr/>
        </p:nvSpPr>
        <p:spPr bwMode="auto">
          <a:xfrm>
            <a:off x="3505200" y="5181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212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486150" y="2590800"/>
            <a:ext cx="2305050" cy="7620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150"/>
            <a:ext cx="7772400" cy="528638"/>
          </a:xfrm>
          <a:noFill/>
          <a:ln/>
        </p:spPr>
        <p:txBody>
          <a:bodyPr/>
          <a:lstStyle/>
          <a:p>
            <a:r>
              <a:rPr lang="en-US"/>
              <a:t>Simple Linear Regression Model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660775" y="2740025"/>
            <a:ext cx="19431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</a:t>
            </a:r>
            <a:r>
              <a:rPr lang="en-US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089025" y="3348038"/>
            <a:ext cx="6969125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called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s of the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e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a random variable called the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 term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u="sng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69925" y="1976438"/>
            <a:ext cx="575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69925" y="1119188"/>
            <a:ext cx="77216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tion that describes how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lated to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error term is called 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model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857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AutoShape 13"/>
          <p:cNvSpPr>
            <a:spLocks noChangeArrowheads="1"/>
          </p:cNvSpPr>
          <p:nvPr/>
        </p:nvSpPr>
        <p:spPr bwMode="auto">
          <a:xfrm rot="5400000">
            <a:off x="4857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1" grpId="0" autoUpdateAnimBg="0"/>
      <p:bldP spid="6152" grpId="0" autoUpdateAnimBg="0"/>
      <p:bldP spid="6153" grpId="0" autoUpdateAnimBg="0"/>
      <p:bldP spid="6154" grpId="0" autoUpdateAnimBg="0"/>
      <p:bldP spid="6156" grpId="0" animBg="1"/>
      <p:bldP spid="61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257550" y="1695450"/>
            <a:ext cx="2628900" cy="74295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685800" y="184150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669925" y="3862388"/>
            <a:ext cx="7673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the expected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giv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69925" y="3421063"/>
            <a:ext cx="5843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lope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669925" y="2982913"/>
            <a:ext cx="655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cept of the regression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669925" y="2547938"/>
            <a:ext cx="7759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Graph of the regression equation is a straight lin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3546475" y="1820863"/>
            <a:ext cx="2087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76141" name="AutoShape 13"/>
          <p:cNvSpPr>
            <a:spLocks noChangeArrowheads="1"/>
          </p:cNvSpPr>
          <p:nvPr/>
        </p:nvSpPr>
        <p:spPr bwMode="auto">
          <a:xfrm rot="5400000">
            <a:off x="290512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 autoUpdateAnimBg="0"/>
      <p:bldP spid="176136" grpId="0" autoUpdateAnimBg="0"/>
      <p:bldP spid="176138" grpId="0" autoUpdateAnimBg="0"/>
      <p:bldP spid="176139" grpId="0" autoUpdateAnimBg="0"/>
      <p:bldP spid="176140" grpId="0" autoUpdateAnimBg="0"/>
      <p:bldP spid="1761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Simple Linear Regression Equation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684213" y="1098550"/>
            <a:ext cx="7772400" cy="461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i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990850" y="1824038"/>
            <a:ext cx="725488" cy="3605212"/>
            <a:chOff x="2990850" y="1824038"/>
            <a:chExt cx="725488" cy="3605212"/>
          </a:xfrm>
        </p:grpSpPr>
        <p:sp>
          <p:nvSpPr>
            <p:cNvPr id="178180" name="Line 4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333750" y="5138738"/>
            <a:ext cx="3806825" cy="457200"/>
            <a:chOff x="3333750" y="5138738"/>
            <a:chExt cx="3806825" cy="4572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83" name="Text Box 7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3333750" y="2800350"/>
            <a:ext cx="3295650" cy="13335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5208588" y="3630613"/>
            <a:ext cx="15509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positive</a:t>
            </a: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3543300" y="26670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1855788" y="35004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9" name="AutoShape 13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8" grpId="0" animBg="1"/>
      <p:bldP spid="178184" grpId="0" animBg="1"/>
      <p:bldP spid="178185" grpId="0" autoUpdateAnimBg="0"/>
      <p:bldP spid="178186" grpId="0" autoUpdateAnimBg="0"/>
      <p:bldP spid="178187" grpId="0" autoUpdateAnimBg="0"/>
      <p:bldP spid="1781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Linear Regression Equation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684213" y="1098550"/>
            <a:ext cx="49911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ative Linear Relationship</a:t>
            </a:r>
            <a:endParaRPr lang="en-US" sz="2400" i="1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695450" y="1638300"/>
            <a:ext cx="5810250" cy="4114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990850" y="1824038"/>
            <a:ext cx="4149725" cy="3771900"/>
            <a:chOff x="2990850" y="1824038"/>
            <a:chExt cx="4149725" cy="3771900"/>
          </a:xfrm>
        </p:grpSpPr>
        <p:sp>
          <p:nvSpPr>
            <p:cNvPr id="182277" name="Line 5"/>
            <p:cNvSpPr>
              <a:spLocks noChangeShapeType="1"/>
            </p:cNvSpPr>
            <p:nvPr/>
          </p:nvSpPr>
          <p:spPr bwMode="auto">
            <a:xfrm>
              <a:off x="3333750" y="2343150"/>
              <a:ext cx="0" cy="30861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Text Box 6"/>
            <p:cNvSpPr txBox="1">
              <a:spLocks noChangeArrowheads="1"/>
            </p:cNvSpPr>
            <p:nvPr/>
          </p:nvSpPr>
          <p:spPr bwMode="auto">
            <a:xfrm>
              <a:off x="2990850" y="1824038"/>
              <a:ext cx="725488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2279" name="Line 7"/>
            <p:cNvSpPr>
              <a:spLocks noChangeShapeType="1"/>
            </p:cNvSpPr>
            <p:nvPr/>
          </p:nvSpPr>
          <p:spPr bwMode="auto">
            <a:xfrm rot="5400000">
              <a:off x="5010150" y="3733800"/>
              <a:ext cx="0" cy="33528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6804025" y="5138738"/>
              <a:ext cx="336550" cy="4572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3333750" y="3219450"/>
            <a:ext cx="3276600" cy="876300"/>
          </a:xfrm>
          <a:prstGeom prst="line">
            <a:avLst/>
          </a:prstGeom>
          <a:noFill/>
          <a:ln w="38100">
            <a:solidFill>
              <a:srgbClr val="D20078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3814763" y="3954463"/>
            <a:ext cx="16303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lop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negative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3848100" y="29337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ression line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1855788" y="2586038"/>
            <a:ext cx="1443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          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286" name="AutoShape 14"/>
          <p:cNvSpPr>
            <a:spLocks noChangeArrowheads="1"/>
          </p:cNvSpPr>
          <p:nvPr/>
        </p:nvSpPr>
        <p:spPr bwMode="auto">
          <a:xfrm rot="5400000">
            <a:off x="14192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81" grpId="0" animBg="1"/>
      <p:bldP spid="182282" grpId="0" autoUpdateAnimBg="0"/>
      <p:bldP spid="182283" grpId="0" autoUpdateAnimBg="0"/>
      <p:bldP spid="182284" grpId="0" autoUpdateAnimBg="0"/>
      <p:bldP spid="182286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SBE9ch01.pot</Template>
  <TotalTime>5140</TotalTime>
  <Pages>40</Pages>
  <Words>593</Words>
  <Application>Microsoft Office PowerPoint</Application>
  <PresentationFormat>On-screen Show (4:3)</PresentationFormat>
  <Paragraphs>160</Paragraphs>
  <Slides>1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MS Reference Serif</vt:lpstr>
      <vt:lpstr>Book Antiqua</vt:lpstr>
      <vt:lpstr>新細明體</vt:lpstr>
      <vt:lpstr>Symbol</vt:lpstr>
      <vt:lpstr>Times New Roman</vt:lpstr>
      <vt:lpstr>Monotype Sorts</vt:lpstr>
      <vt:lpstr>Wingdings</vt:lpstr>
      <vt:lpstr>Arial</vt:lpstr>
      <vt:lpstr>SBE9ch01</vt:lpstr>
      <vt:lpstr>Equation</vt:lpstr>
      <vt:lpstr> Simple Linear Regression</vt:lpstr>
      <vt:lpstr>PowerPoint Presentation</vt:lpstr>
      <vt:lpstr>PowerPoint Presentation</vt:lpstr>
      <vt:lpstr>Types of Relationships</vt:lpstr>
      <vt:lpstr>Types of Relationships</vt:lpstr>
      <vt:lpstr>Simple Linear Regression Model</vt:lpstr>
      <vt:lpstr>PowerPoint Presentation</vt:lpstr>
      <vt:lpstr>Simple Linear Regression Equation</vt:lpstr>
      <vt:lpstr>PowerPoint Presentation</vt:lpstr>
      <vt:lpstr>PowerPoint Presentation</vt:lpstr>
      <vt:lpstr>PowerPoint Presentation</vt:lpstr>
      <vt:lpstr>Estimation Process</vt:lpstr>
      <vt:lpstr>Least Squares Method</vt:lpstr>
      <vt:lpstr>Least Squares Method</vt:lpstr>
      <vt:lpstr>PowerPoint Presentation</vt:lpstr>
      <vt:lpstr>PowerPoint Presentation</vt:lpstr>
      <vt:lpstr>PowerPoint Presentation</vt:lpstr>
      <vt:lpstr>Estimated Regression Equ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Regression</dc:title>
  <dc:creator>John S. Loucks IV</dc:creator>
  <cp:lastModifiedBy>Resources</cp:lastModifiedBy>
  <cp:revision>219</cp:revision>
  <cp:lastPrinted>1601-01-01T00:00:00Z</cp:lastPrinted>
  <dcterms:created xsi:type="dcterms:W3CDTF">1996-08-27T08:56:04Z</dcterms:created>
  <dcterms:modified xsi:type="dcterms:W3CDTF">2021-12-28T08:58:49Z</dcterms:modified>
</cp:coreProperties>
</file>